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427" w:rsidRDefault="00220C37" w:rsidP="00725427">
      <w:pPr>
        <w:jc w:val="center"/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Поурочно-</w:t>
      </w:r>
      <w:r w:rsidR="00725427" w:rsidRPr="00D51A0A">
        <w:rPr>
          <w:b/>
          <w:sz w:val="32"/>
        </w:rPr>
        <w:t>тематическое план</w:t>
      </w:r>
      <w:r>
        <w:rPr>
          <w:b/>
          <w:sz w:val="32"/>
        </w:rPr>
        <w:t>ирование</w:t>
      </w:r>
      <w:r w:rsidR="00F9216F">
        <w:rPr>
          <w:b/>
          <w:sz w:val="32"/>
        </w:rPr>
        <w:t xml:space="preserve"> по</w:t>
      </w:r>
      <w:r>
        <w:rPr>
          <w:b/>
          <w:sz w:val="32"/>
        </w:rPr>
        <w:t xml:space="preserve"> </w:t>
      </w:r>
      <w:r w:rsidR="00151011">
        <w:rPr>
          <w:b/>
          <w:sz w:val="32"/>
        </w:rPr>
        <w:t xml:space="preserve">курсу </w:t>
      </w:r>
      <w:r w:rsidR="00151011">
        <w:rPr>
          <w:b/>
          <w:sz w:val="32"/>
          <w:u w:val="single"/>
        </w:rPr>
        <w:t>«Алгебра и начала анализа»</w:t>
      </w:r>
      <w:r w:rsidR="00151011">
        <w:rPr>
          <w:b/>
          <w:sz w:val="32"/>
        </w:rPr>
        <w:t xml:space="preserve"> </w:t>
      </w:r>
      <w:r w:rsidR="00E42A57">
        <w:rPr>
          <w:b/>
          <w:sz w:val="32"/>
        </w:rPr>
        <w:t>в __</w:t>
      </w:r>
      <w:r w:rsidR="003274E7">
        <w:rPr>
          <w:b/>
          <w:sz w:val="32"/>
          <w:u w:val="single"/>
        </w:rPr>
        <w:t>10</w:t>
      </w:r>
      <w:r w:rsidR="00E42A57">
        <w:rPr>
          <w:b/>
          <w:sz w:val="32"/>
        </w:rPr>
        <w:t>____</w:t>
      </w:r>
      <w:r w:rsidR="00725427" w:rsidRPr="00D51A0A">
        <w:rPr>
          <w:b/>
          <w:sz w:val="32"/>
        </w:rPr>
        <w:t xml:space="preserve"> классе</w:t>
      </w:r>
    </w:p>
    <w:p w:rsidR="00725427" w:rsidRPr="00D51A0A" w:rsidRDefault="00151011" w:rsidP="00151011">
      <w:pPr>
        <w:tabs>
          <w:tab w:val="left" w:pos="9225"/>
        </w:tabs>
        <w:rPr>
          <w:b/>
          <w:sz w:val="32"/>
        </w:rPr>
      </w:pPr>
      <w:r>
        <w:rPr>
          <w:b/>
          <w:sz w:val="32"/>
        </w:rPr>
        <w:tab/>
      </w:r>
    </w:p>
    <w:tbl>
      <w:tblPr>
        <w:tblW w:w="1545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4"/>
        <w:gridCol w:w="2553"/>
        <w:gridCol w:w="1276"/>
        <w:gridCol w:w="709"/>
        <w:gridCol w:w="4961"/>
        <w:gridCol w:w="2127"/>
        <w:gridCol w:w="1984"/>
        <w:gridCol w:w="1417"/>
      </w:tblGrid>
      <w:tr w:rsidR="002A726D" w:rsidRPr="00D51A0A" w:rsidTr="00BA438A">
        <w:trPr>
          <w:trHeight w:val="276"/>
        </w:trPr>
        <w:tc>
          <w:tcPr>
            <w:tcW w:w="424" w:type="dxa"/>
            <w:vMerge w:val="restart"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  <w:r w:rsidRPr="007A17A6">
              <w:rPr>
                <w:b/>
              </w:rPr>
              <w:t>№</w:t>
            </w:r>
          </w:p>
        </w:tc>
        <w:tc>
          <w:tcPr>
            <w:tcW w:w="2553" w:type="dxa"/>
            <w:vMerge w:val="restart"/>
            <w:vAlign w:val="center"/>
          </w:tcPr>
          <w:p w:rsidR="002A726D" w:rsidRPr="00A02366" w:rsidRDefault="002A726D" w:rsidP="003274E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Тема урока</w:t>
            </w:r>
          </w:p>
        </w:tc>
        <w:tc>
          <w:tcPr>
            <w:tcW w:w="1276" w:type="dxa"/>
            <w:vMerge w:val="restart"/>
            <w:vAlign w:val="center"/>
          </w:tcPr>
          <w:p w:rsidR="002A726D" w:rsidRPr="00A02366" w:rsidRDefault="002A726D" w:rsidP="003274E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Тип, вид урока</w:t>
            </w:r>
          </w:p>
        </w:tc>
        <w:tc>
          <w:tcPr>
            <w:tcW w:w="709" w:type="dxa"/>
            <w:vMerge w:val="restart"/>
            <w:vAlign w:val="center"/>
          </w:tcPr>
          <w:p w:rsidR="002A726D" w:rsidRPr="00A02366" w:rsidRDefault="002A726D" w:rsidP="003274E7">
            <w:pPr>
              <w:jc w:val="center"/>
              <w:rPr>
                <w:b/>
                <w:sz w:val="18"/>
                <w:szCs w:val="18"/>
              </w:rPr>
            </w:pPr>
            <w:r w:rsidRPr="00A02366">
              <w:rPr>
                <w:b/>
                <w:sz w:val="18"/>
                <w:szCs w:val="18"/>
              </w:rPr>
              <w:t>Кол-во часов</w:t>
            </w:r>
          </w:p>
        </w:tc>
        <w:tc>
          <w:tcPr>
            <w:tcW w:w="4961" w:type="dxa"/>
            <w:vMerge w:val="restart"/>
            <w:vAlign w:val="center"/>
          </w:tcPr>
          <w:p w:rsidR="002A726D" w:rsidRPr="00A02366" w:rsidRDefault="002A726D" w:rsidP="003274E7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Содержание учебного предмета</w:t>
            </w:r>
          </w:p>
          <w:p w:rsidR="002A726D" w:rsidRPr="007A17A6" w:rsidRDefault="002A726D" w:rsidP="003274E7">
            <w:pPr>
              <w:jc w:val="center"/>
              <w:rPr>
                <w:b/>
              </w:rPr>
            </w:pPr>
          </w:p>
        </w:tc>
        <w:tc>
          <w:tcPr>
            <w:tcW w:w="2127" w:type="dxa"/>
            <w:vMerge w:val="restart"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  <w:r w:rsidRPr="00961381">
              <w:rPr>
                <w:b/>
                <w:sz w:val="20"/>
                <w:szCs w:val="20"/>
              </w:rPr>
              <w:t>Вид контроля</w:t>
            </w:r>
          </w:p>
        </w:tc>
        <w:tc>
          <w:tcPr>
            <w:tcW w:w="1984" w:type="dxa"/>
            <w:vMerge w:val="restart"/>
            <w:vAlign w:val="center"/>
          </w:tcPr>
          <w:p w:rsidR="002A726D" w:rsidRPr="00F9216F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Домашнее задание</w:t>
            </w:r>
          </w:p>
        </w:tc>
        <w:tc>
          <w:tcPr>
            <w:tcW w:w="1417" w:type="dxa"/>
            <w:vMerge w:val="restart"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  <w:r>
              <w:rPr>
                <w:b/>
                <w:sz w:val="20"/>
                <w:szCs w:val="20"/>
              </w:rPr>
              <w:t>Дата проведения</w:t>
            </w:r>
          </w:p>
        </w:tc>
      </w:tr>
      <w:tr w:rsidR="002A726D" w:rsidRPr="00D51A0A" w:rsidTr="00BA438A">
        <w:trPr>
          <w:trHeight w:val="276"/>
        </w:trPr>
        <w:tc>
          <w:tcPr>
            <w:tcW w:w="424" w:type="dxa"/>
            <w:vMerge/>
            <w:vAlign w:val="center"/>
          </w:tcPr>
          <w:p w:rsidR="002A726D" w:rsidRPr="00D51A0A" w:rsidRDefault="002A726D" w:rsidP="003274E7">
            <w:pPr>
              <w:jc w:val="center"/>
            </w:pPr>
          </w:p>
        </w:tc>
        <w:tc>
          <w:tcPr>
            <w:tcW w:w="2553" w:type="dxa"/>
            <w:vMerge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</w:p>
        </w:tc>
        <w:tc>
          <w:tcPr>
            <w:tcW w:w="709" w:type="dxa"/>
            <w:vMerge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</w:p>
        </w:tc>
        <w:tc>
          <w:tcPr>
            <w:tcW w:w="4961" w:type="dxa"/>
            <w:vMerge/>
            <w:vAlign w:val="center"/>
          </w:tcPr>
          <w:p w:rsidR="002A726D" w:rsidRPr="007A17A6" w:rsidRDefault="002A726D" w:rsidP="003274E7">
            <w:pPr>
              <w:jc w:val="center"/>
              <w:rPr>
                <w:b/>
              </w:rPr>
            </w:pPr>
          </w:p>
        </w:tc>
        <w:tc>
          <w:tcPr>
            <w:tcW w:w="2127" w:type="dxa"/>
            <w:vMerge/>
            <w:vAlign w:val="center"/>
          </w:tcPr>
          <w:p w:rsidR="002A726D" w:rsidRPr="00D51A0A" w:rsidRDefault="002A726D" w:rsidP="003274E7">
            <w:pPr>
              <w:jc w:val="center"/>
            </w:pPr>
          </w:p>
        </w:tc>
        <w:tc>
          <w:tcPr>
            <w:tcW w:w="1984" w:type="dxa"/>
            <w:vMerge/>
            <w:vAlign w:val="center"/>
          </w:tcPr>
          <w:p w:rsidR="002A726D" w:rsidRPr="00D51A0A" w:rsidRDefault="002A726D" w:rsidP="003274E7">
            <w:pPr>
              <w:jc w:val="center"/>
            </w:pPr>
          </w:p>
        </w:tc>
        <w:tc>
          <w:tcPr>
            <w:tcW w:w="1417" w:type="dxa"/>
            <w:vMerge/>
            <w:vAlign w:val="center"/>
          </w:tcPr>
          <w:p w:rsidR="002A726D" w:rsidRPr="00D51A0A" w:rsidRDefault="002A726D" w:rsidP="003274E7">
            <w:pPr>
              <w:jc w:val="center"/>
            </w:pP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Pr="00266B5A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 w:rsidRPr="00266B5A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553" w:type="dxa"/>
            <w:vAlign w:val="center"/>
          </w:tcPr>
          <w:p w:rsidR="002A726D" w:rsidRPr="00841945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2A726D" w:rsidRPr="00841945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2A726D" w:rsidRPr="00841945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961" w:type="dxa"/>
            <w:vAlign w:val="center"/>
          </w:tcPr>
          <w:p w:rsidR="002A726D" w:rsidRPr="00841945" w:rsidRDefault="002A726D" w:rsidP="003274E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27" w:type="dxa"/>
            <w:vAlign w:val="center"/>
          </w:tcPr>
          <w:p w:rsidR="002A726D" w:rsidRPr="00841945" w:rsidRDefault="00266B5A" w:rsidP="003274E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1984" w:type="dxa"/>
            <w:vAlign w:val="center"/>
          </w:tcPr>
          <w:p w:rsidR="002A726D" w:rsidRPr="00841945" w:rsidRDefault="00266B5A" w:rsidP="003274E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1417" w:type="dxa"/>
            <w:vAlign w:val="center"/>
          </w:tcPr>
          <w:p w:rsidR="002A726D" w:rsidRPr="00841945" w:rsidRDefault="00266B5A" w:rsidP="003274E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</w:tr>
      <w:tr w:rsidR="00241BEE" w:rsidRPr="00D51A0A" w:rsidTr="00A95127">
        <w:tc>
          <w:tcPr>
            <w:tcW w:w="15451" w:type="dxa"/>
            <w:gridSpan w:val="8"/>
            <w:vAlign w:val="center"/>
          </w:tcPr>
          <w:p w:rsidR="00241BEE" w:rsidRPr="00241BEE" w:rsidRDefault="00241BEE" w:rsidP="003274E7">
            <w:pPr>
              <w:jc w:val="center"/>
              <w:rPr>
                <w:b/>
                <w:sz w:val="20"/>
                <w:szCs w:val="20"/>
              </w:rPr>
            </w:pPr>
            <w:r w:rsidRPr="00241BEE">
              <w:rPr>
                <w:b/>
                <w:sz w:val="20"/>
                <w:szCs w:val="20"/>
              </w:rPr>
              <w:t>Действительные числа (9 часов)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 w:rsidRPr="007A17A6">
              <w:rPr>
                <w:sz w:val="20"/>
                <w:szCs w:val="20"/>
              </w:rPr>
              <w:t>1</w:t>
            </w:r>
          </w:p>
        </w:tc>
        <w:tc>
          <w:tcPr>
            <w:tcW w:w="2553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ействительные числа</w:t>
            </w:r>
          </w:p>
        </w:tc>
        <w:tc>
          <w:tcPr>
            <w:tcW w:w="1276" w:type="dxa"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</w:t>
            </w:r>
          </w:p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еседа</w:t>
            </w:r>
          </w:p>
        </w:tc>
        <w:tc>
          <w:tcPr>
            <w:tcW w:w="709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A726D" w:rsidRPr="00C872E2" w:rsidRDefault="002A726D" w:rsidP="001822D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ход от обыкновенной дроби к десятичной и наоборот.</w:t>
            </w:r>
          </w:p>
        </w:tc>
        <w:tc>
          <w:tcPr>
            <w:tcW w:w="2127" w:type="dxa"/>
            <w:vAlign w:val="center"/>
          </w:tcPr>
          <w:p w:rsidR="002A726D" w:rsidRPr="00F740E5" w:rsidRDefault="002A726D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1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, с. 7-10</w:t>
            </w:r>
          </w:p>
        </w:tc>
        <w:tc>
          <w:tcPr>
            <w:tcW w:w="1417" w:type="dxa"/>
            <w:vAlign w:val="center"/>
          </w:tcPr>
          <w:p w:rsidR="002A726D" w:rsidRPr="007A17A6" w:rsidRDefault="00266B5A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2A726D">
              <w:rPr>
                <w:sz w:val="20"/>
                <w:szCs w:val="20"/>
              </w:rPr>
              <w:t>-я неделя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553" w:type="dxa"/>
            <w:vMerge w:val="restart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есконечно убывающая геометрическая прогрессия</w:t>
            </w:r>
          </w:p>
        </w:tc>
        <w:tc>
          <w:tcPr>
            <w:tcW w:w="1276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 w:val="restart"/>
            <w:vAlign w:val="center"/>
          </w:tcPr>
          <w:p w:rsidR="002A726D" w:rsidRPr="00143ED4" w:rsidRDefault="002A726D" w:rsidP="001822D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вторение основных формул, связанных с геометрической прогрессией, вывод формулы суммы бесконечного числа слагаемых, условия суммирования</w:t>
            </w:r>
          </w:p>
        </w:tc>
        <w:tc>
          <w:tcPr>
            <w:tcW w:w="2127" w:type="dxa"/>
            <w:vAlign w:val="center"/>
          </w:tcPr>
          <w:p w:rsidR="002A726D" w:rsidRPr="00F740E5" w:rsidRDefault="002A726D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Merge w:val="restart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1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, с. 11-17</w:t>
            </w:r>
          </w:p>
        </w:tc>
        <w:tc>
          <w:tcPr>
            <w:tcW w:w="1417" w:type="dxa"/>
            <w:vAlign w:val="center"/>
          </w:tcPr>
          <w:p w:rsidR="002A726D" w:rsidRPr="007A17A6" w:rsidRDefault="00266B5A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2A726D">
              <w:rPr>
                <w:sz w:val="20"/>
                <w:szCs w:val="20"/>
              </w:rPr>
              <w:t>-я неделя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553" w:type="dxa"/>
            <w:vMerge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ктич. занятие</w:t>
            </w:r>
          </w:p>
        </w:tc>
        <w:tc>
          <w:tcPr>
            <w:tcW w:w="709" w:type="dxa"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vAlign w:val="center"/>
          </w:tcPr>
          <w:p w:rsidR="002A726D" w:rsidRDefault="002A726D" w:rsidP="001822D2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  <w:vAlign w:val="center"/>
          </w:tcPr>
          <w:p w:rsidR="002A726D" w:rsidRDefault="002A726D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тный опрос, самостоятельная работа</w:t>
            </w:r>
          </w:p>
        </w:tc>
        <w:tc>
          <w:tcPr>
            <w:tcW w:w="1984" w:type="dxa"/>
            <w:vMerge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A726D" w:rsidRDefault="00266B5A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2A726D">
              <w:rPr>
                <w:sz w:val="20"/>
                <w:szCs w:val="20"/>
              </w:rPr>
              <w:t>-я неделя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553" w:type="dxa"/>
            <w:vMerge w:val="restart"/>
            <w:vAlign w:val="center"/>
          </w:tcPr>
          <w:p w:rsidR="002A726D" w:rsidRPr="00695A98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рифметический корень </w:t>
            </w:r>
            <w:r w:rsidRPr="00695A98">
              <w:rPr>
                <w:i/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>-ой степени</w:t>
            </w:r>
          </w:p>
        </w:tc>
        <w:tc>
          <w:tcPr>
            <w:tcW w:w="1276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 w:val="restart"/>
            <w:vAlign w:val="center"/>
          </w:tcPr>
          <w:p w:rsidR="002A726D" w:rsidRPr="001375EB" w:rsidRDefault="002A726D" w:rsidP="001822D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арифметического корня </w:t>
            </w:r>
            <w:r w:rsidRPr="00695A98">
              <w:rPr>
                <w:i/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>-ой степени; его свойства</w:t>
            </w:r>
          </w:p>
        </w:tc>
        <w:tc>
          <w:tcPr>
            <w:tcW w:w="2127" w:type="dxa"/>
            <w:vMerge w:val="restart"/>
            <w:vAlign w:val="center"/>
          </w:tcPr>
          <w:p w:rsidR="002A726D" w:rsidRPr="00F740E5" w:rsidRDefault="002A726D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тный опрос, самостоятельная работа</w:t>
            </w:r>
          </w:p>
        </w:tc>
        <w:tc>
          <w:tcPr>
            <w:tcW w:w="1984" w:type="dxa"/>
            <w:vMerge w:val="restart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1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4, с. 17-23</w:t>
            </w:r>
          </w:p>
        </w:tc>
        <w:tc>
          <w:tcPr>
            <w:tcW w:w="1417" w:type="dxa"/>
            <w:vAlign w:val="center"/>
          </w:tcPr>
          <w:p w:rsidR="002A726D" w:rsidRPr="007A17A6" w:rsidRDefault="00266B5A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2A726D">
              <w:rPr>
                <w:sz w:val="20"/>
                <w:szCs w:val="20"/>
              </w:rPr>
              <w:t>-я неделя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553" w:type="dxa"/>
            <w:vMerge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A726D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vAlign w:val="center"/>
          </w:tcPr>
          <w:p w:rsidR="002A726D" w:rsidRDefault="002A726D" w:rsidP="001822D2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  <w:vMerge/>
            <w:vAlign w:val="center"/>
          </w:tcPr>
          <w:p w:rsidR="002A726D" w:rsidRDefault="002A726D" w:rsidP="001822D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984" w:type="dxa"/>
            <w:vMerge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A726D" w:rsidRDefault="00266B5A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2A726D">
              <w:rPr>
                <w:sz w:val="20"/>
                <w:szCs w:val="20"/>
              </w:rPr>
              <w:t>-я неделя</w:t>
            </w:r>
          </w:p>
        </w:tc>
      </w:tr>
      <w:tr w:rsidR="002A726D" w:rsidRPr="00D51A0A" w:rsidTr="00BA438A">
        <w:tc>
          <w:tcPr>
            <w:tcW w:w="42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-7</w:t>
            </w:r>
          </w:p>
        </w:tc>
        <w:tc>
          <w:tcPr>
            <w:tcW w:w="2553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епень с действительным показателем</w:t>
            </w:r>
          </w:p>
        </w:tc>
        <w:tc>
          <w:tcPr>
            <w:tcW w:w="1276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A726D" w:rsidRPr="001375EB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2A726D" w:rsidRPr="001375EB" w:rsidRDefault="002A726D" w:rsidP="001822D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бщение свойств степеней с рациональным показателем на степень с действительным показателем; сравнение чисел</w:t>
            </w:r>
          </w:p>
        </w:tc>
        <w:tc>
          <w:tcPr>
            <w:tcW w:w="2127" w:type="dxa"/>
            <w:vAlign w:val="center"/>
          </w:tcPr>
          <w:p w:rsidR="002A726D" w:rsidRPr="00F740E5" w:rsidRDefault="002A726D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A726D" w:rsidRPr="007A17A6" w:rsidRDefault="002A726D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1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5, с. 24-35</w:t>
            </w:r>
          </w:p>
        </w:tc>
        <w:tc>
          <w:tcPr>
            <w:tcW w:w="1417" w:type="dxa"/>
            <w:vAlign w:val="center"/>
          </w:tcPr>
          <w:p w:rsidR="002A726D" w:rsidRPr="007A17A6" w:rsidRDefault="00266B5A" w:rsidP="00266B5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-4-я недели</w:t>
            </w:r>
          </w:p>
        </w:tc>
      </w:tr>
      <w:tr w:rsidR="00D55DA5" w:rsidRPr="00D51A0A" w:rsidTr="00BA438A">
        <w:tc>
          <w:tcPr>
            <w:tcW w:w="424" w:type="dxa"/>
            <w:vAlign w:val="center"/>
          </w:tcPr>
          <w:p w:rsidR="00D55DA5" w:rsidRPr="007A17A6" w:rsidRDefault="00D55DA5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553" w:type="dxa"/>
            <w:vAlign w:val="center"/>
          </w:tcPr>
          <w:p w:rsidR="00D55DA5" w:rsidRPr="001375EB" w:rsidRDefault="00D55DA5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1 по теме «Действительные числа»</w:t>
            </w:r>
          </w:p>
        </w:tc>
        <w:tc>
          <w:tcPr>
            <w:tcW w:w="1276" w:type="dxa"/>
            <w:vAlign w:val="center"/>
          </w:tcPr>
          <w:p w:rsidR="00D55DA5" w:rsidRPr="001375EB" w:rsidRDefault="00D55DA5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D55DA5" w:rsidRPr="001375EB" w:rsidRDefault="00D55DA5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 w:val="restart"/>
            <w:vAlign w:val="center"/>
          </w:tcPr>
          <w:p w:rsidR="00D55DA5" w:rsidRPr="001375EB" w:rsidRDefault="00D55DA5" w:rsidP="001822D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ействительные. числа и их различные формы записи, бесконечно убывающая геометрическая прогрессия, преобразования выражений, содержащих степени с действительным показателем</w:t>
            </w:r>
          </w:p>
        </w:tc>
        <w:tc>
          <w:tcPr>
            <w:tcW w:w="2127" w:type="dxa"/>
            <w:vAlign w:val="center"/>
          </w:tcPr>
          <w:p w:rsidR="00D55DA5" w:rsidRPr="00F740E5" w:rsidRDefault="00D55DA5" w:rsidP="001822D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D55DA5" w:rsidRPr="007A17A6" w:rsidRDefault="00D55DA5" w:rsidP="001822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D55DA5" w:rsidRPr="007A17A6" w:rsidRDefault="00D55DA5" w:rsidP="001822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-я неделя</w:t>
            </w:r>
          </w:p>
        </w:tc>
      </w:tr>
      <w:tr w:rsidR="00D55DA5" w:rsidRPr="00D51A0A" w:rsidTr="00BA438A">
        <w:tc>
          <w:tcPr>
            <w:tcW w:w="424" w:type="dxa"/>
            <w:vAlign w:val="center"/>
          </w:tcPr>
          <w:p w:rsidR="00D55DA5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553" w:type="dxa"/>
            <w:vAlign w:val="center"/>
          </w:tcPr>
          <w:p w:rsidR="00D55DA5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над ошибками КР</w:t>
            </w:r>
          </w:p>
        </w:tc>
        <w:tc>
          <w:tcPr>
            <w:tcW w:w="1276" w:type="dxa"/>
            <w:vAlign w:val="center"/>
          </w:tcPr>
          <w:p w:rsidR="00D55DA5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в группах</w:t>
            </w:r>
          </w:p>
        </w:tc>
        <w:tc>
          <w:tcPr>
            <w:tcW w:w="709" w:type="dxa"/>
            <w:vAlign w:val="center"/>
          </w:tcPr>
          <w:p w:rsidR="00D55DA5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vAlign w:val="center"/>
          </w:tcPr>
          <w:p w:rsidR="00D55DA5" w:rsidRDefault="00D55DA5" w:rsidP="00D55DA5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  <w:vAlign w:val="center"/>
          </w:tcPr>
          <w:p w:rsidR="00D55DA5" w:rsidRDefault="00D55DA5" w:rsidP="00D55D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заимоконтроль уч-ся</w:t>
            </w:r>
          </w:p>
        </w:tc>
        <w:tc>
          <w:tcPr>
            <w:tcW w:w="198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-я неделя</w:t>
            </w:r>
          </w:p>
        </w:tc>
      </w:tr>
      <w:tr w:rsidR="00241BEE" w:rsidRPr="00D51A0A" w:rsidTr="00A95127">
        <w:tc>
          <w:tcPr>
            <w:tcW w:w="15451" w:type="dxa"/>
            <w:gridSpan w:val="8"/>
            <w:vAlign w:val="center"/>
          </w:tcPr>
          <w:p w:rsidR="00241BEE" w:rsidRPr="00241BEE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тепенная функция (9 часов)</w:t>
            </w:r>
          </w:p>
        </w:tc>
      </w:tr>
      <w:tr w:rsidR="00D55DA5" w:rsidRPr="00D51A0A" w:rsidTr="00BA438A">
        <w:tc>
          <w:tcPr>
            <w:tcW w:w="42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553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1276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обобщающее повторение</w:t>
            </w:r>
          </w:p>
        </w:tc>
        <w:tc>
          <w:tcPr>
            <w:tcW w:w="709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55DA5" w:rsidRPr="001375EB" w:rsidRDefault="00D55DA5" w:rsidP="00D55D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бщение представлений о степенной функции, ее свойствах (в зависимости от показателя) и графики</w:t>
            </w:r>
          </w:p>
        </w:tc>
        <w:tc>
          <w:tcPr>
            <w:tcW w:w="2127" w:type="dxa"/>
            <w:vAlign w:val="center"/>
          </w:tcPr>
          <w:p w:rsidR="00D55DA5" w:rsidRPr="00F740E5" w:rsidRDefault="00D55DA5" w:rsidP="00D55D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6, с. 39-47</w:t>
            </w:r>
          </w:p>
        </w:tc>
        <w:tc>
          <w:tcPr>
            <w:tcW w:w="1417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-я неделя</w:t>
            </w:r>
          </w:p>
        </w:tc>
      </w:tr>
      <w:tr w:rsidR="00D55DA5" w:rsidRPr="00D51A0A" w:rsidTr="00BA438A">
        <w:tc>
          <w:tcPr>
            <w:tcW w:w="42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553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епенная функция: исследование на основе свойств</w:t>
            </w:r>
          </w:p>
        </w:tc>
        <w:tc>
          <w:tcPr>
            <w:tcW w:w="1276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55DA5" w:rsidRPr="001375EB" w:rsidRDefault="00D55DA5" w:rsidP="00D55D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хема исследования функции на основе ее свойств: ООФ, МЗФ, монотонность, ограниченность</w:t>
            </w:r>
          </w:p>
        </w:tc>
        <w:tc>
          <w:tcPr>
            <w:tcW w:w="2127" w:type="dxa"/>
            <w:vAlign w:val="center"/>
          </w:tcPr>
          <w:p w:rsidR="00D55DA5" w:rsidRPr="00F740E5" w:rsidRDefault="00D55DA5" w:rsidP="00D55D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6, с. 39-47</w:t>
            </w:r>
          </w:p>
        </w:tc>
        <w:tc>
          <w:tcPr>
            <w:tcW w:w="1417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-я неделя</w:t>
            </w:r>
          </w:p>
        </w:tc>
      </w:tr>
      <w:tr w:rsidR="00D55DA5" w:rsidRPr="00D51A0A" w:rsidTr="00BA438A">
        <w:tc>
          <w:tcPr>
            <w:tcW w:w="424" w:type="dxa"/>
            <w:vAlign w:val="center"/>
          </w:tcPr>
          <w:p w:rsidR="00D55DA5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553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заимно обратные функции</w:t>
            </w:r>
          </w:p>
        </w:tc>
        <w:tc>
          <w:tcPr>
            <w:tcW w:w="1276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проблемное обучение</w:t>
            </w:r>
          </w:p>
        </w:tc>
        <w:tc>
          <w:tcPr>
            <w:tcW w:w="709" w:type="dxa"/>
            <w:vAlign w:val="center"/>
          </w:tcPr>
          <w:p w:rsidR="00D55DA5" w:rsidRPr="001375EB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55DA5" w:rsidRPr="001375EB" w:rsidRDefault="00D55DA5" w:rsidP="00D55D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нятие взаимно обратных функций, условие для построения обратной функции</w:t>
            </w:r>
          </w:p>
        </w:tc>
        <w:tc>
          <w:tcPr>
            <w:tcW w:w="2127" w:type="dxa"/>
            <w:vAlign w:val="center"/>
          </w:tcPr>
          <w:p w:rsidR="00D55DA5" w:rsidRPr="00F740E5" w:rsidRDefault="00D55DA5" w:rsidP="00D55D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математический диктант</w:t>
            </w:r>
          </w:p>
        </w:tc>
        <w:tc>
          <w:tcPr>
            <w:tcW w:w="1984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7, с. 48-53</w:t>
            </w:r>
          </w:p>
        </w:tc>
        <w:tc>
          <w:tcPr>
            <w:tcW w:w="1417" w:type="dxa"/>
            <w:vAlign w:val="center"/>
          </w:tcPr>
          <w:p w:rsidR="00D55DA5" w:rsidRPr="007A17A6" w:rsidRDefault="00D55DA5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-я неделя</w:t>
            </w:r>
          </w:p>
        </w:tc>
      </w:tr>
      <w:tr w:rsidR="00231D53" w:rsidRPr="00D51A0A" w:rsidTr="00BA438A">
        <w:tc>
          <w:tcPr>
            <w:tcW w:w="424" w:type="dxa"/>
            <w:vAlign w:val="center"/>
          </w:tcPr>
          <w:p w:rsidR="00231D53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553" w:type="dxa"/>
            <w:vAlign w:val="center"/>
          </w:tcPr>
          <w:p w:rsidR="00231D53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276" w:type="dxa"/>
            <w:vAlign w:val="center"/>
          </w:tcPr>
          <w:p w:rsidR="00231D53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231D53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 w:val="restart"/>
            <w:vAlign w:val="center"/>
          </w:tcPr>
          <w:p w:rsidR="00231D53" w:rsidRPr="001375EB" w:rsidRDefault="00231D53" w:rsidP="00D55D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нятие равносильности, преобразования, сохраняющие равносильность уравнений и неравенств; условия равносильности для неравносильных преобразований</w:t>
            </w:r>
          </w:p>
        </w:tc>
        <w:tc>
          <w:tcPr>
            <w:tcW w:w="2127" w:type="dxa"/>
            <w:vAlign w:val="center"/>
          </w:tcPr>
          <w:p w:rsidR="00231D53" w:rsidRPr="00F740E5" w:rsidRDefault="00231D53" w:rsidP="00D55DA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Merge w:val="restart"/>
            <w:vAlign w:val="center"/>
          </w:tcPr>
          <w:p w:rsidR="00231D53" w:rsidRPr="007A17A6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8, с. 54-59</w:t>
            </w:r>
          </w:p>
        </w:tc>
        <w:tc>
          <w:tcPr>
            <w:tcW w:w="1417" w:type="dxa"/>
            <w:vAlign w:val="center"/>
          </w:tcPr>
          <w:p w:rsidR="00231D53" w:rsidRPr="007A17A6" w:rsidRDefault="00231D53" w:rsidP="00D55DA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-я неделя</w:t>
            </w:r>
          </w:p>
        </w:tc>
      </w:tr>
      <w:tr w:rsidR="00231D53" w:rsidRPr="00D51A0A" w:rsidTr="00BA438A">
        <w:tc>
          <w:tcPr>
            <w:tcW w:w="424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553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276" w:type="dxa"/>
            <w:vAlign w:val="center"/>
          </w:tcPr>
          <w:p w:rsidR="00231D53" w:rsidRPr="001375EB" w:rsidRDefault="00231D53" w:rsidP="00231D53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vAlign w:val="center"/>
          </w:tcPr>
          <w:p w:rsidR="00231D53" w:rsidRDefault="00231D53" w:rsidP="00231D53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  <w:vAlign w:val="center"/>
          </w:tcPr>
          <w:p w:rsidR="00231D53" w:rsidRPr="00F740E5" w:rsidRDefault="00231D53" w:rsidP="00231D5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Merge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31D53" w:rsidRPr="007A17A6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-я неделя</w:t>
            </w:r>
          </w:p>
        </w:tc>
      </w:tr>
      <w:tr w:rsidR="00231D53" w:rsidRPr="00D51A0A" w:rsidTr="00BA438A">
        <w:tc>
          <w:tcPr>
            <w:tcW w:w="424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-16</w:t>
            </w:r>
          </w:p>
        </w:tc>
        <w:tc>
          <w:tcPr>
            <w:tcW w:w="2553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1276" w:type="dxa"/>
            <w:vAlign w:val="center"/>
          </w:tcPr>
          <w:p w:rsidR="00231D53" w:rsidRPr="001375EB" w:rsidRDefault="00231D53" w:rsidP="00231D53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31D53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231D53" w:rsidRPr="001375EB" w:rsidRDefault="00231D53" w:rsidP="00231D5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лгоритм решения иррациональных уравнений </w:t>
            </w:r>
          </w:p>
        </w:tc>
        <w:tc>
          <w:tcPr>
            <w:tcW w:w="2127" w:type="dxa"/>
            <w:vAlign w:val="center"/>
          </w:tcPr>
          <w:p w:rsidR="00231D53" w:rsidRPr="00F740E5" w:rsidRDefault="00231D53" w:rsidP="00231D5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31D53" w:rsidRPr="007A17A6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9, с. 60-63</w:t>
            </w:r>
          </w:p>
        </w:tc>
        <w:tc>
          <w:tcPr>
            <w:tcW w:w="1417" w:type="dxa"/>
            <w:vAlign w:val="center"/>
          </w:tcPr>
          <w:p w:rsidR="00231D53" w:rsidRPr="007A17A6" w:rsidRDefault="00231D53" w:rsidP="00231D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-я неделя</w:t>
            </w:r>
          </w:p>
        </w:tc>
      </w:tr>
    </w:tbl>
    <w:p w:rsidR="00241BEE" w:rsidRDefault="00241BEE"/>
    <w:tbl>
      <w:tblPr>
        <w:tblW w:w="1545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4"/>
        <w:gridCol w:w="2553"/>
        <w:gridCol w:w="1276"/>
        <w:gridCol w:w="709"/>
        <w:gridCol w:w="4961"/>
        <w:gridCol w:w="2127"/>
        <w:gridCol w:w="1984"/>
        <w:gridCol w:w="1417"/>
      </w:tblGrid>
      <w:tr w:rsidR="00241BEE" w:rsidRPr="00D51A0A" w:rsidTr="00BA438A">
        <w:tc>
          <w:tcPr>
            <w:tcW w:w="424" w:type="dxa"/>
            <w:vAlign w:val="center"/>
          </w:tcPr>
          <w:p w:rsidR="00241BEE" w:rsidRPr="00266B5A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 w:rsidRPr="00266B5A">
              <w:rPr>
                <w:b/>
                <w:sz w:val="20"/>
                <w:szCs w:val="20"/>
              </w:rPr>
              <w:lastRenderedPageBreak/>
              <w:t>1</w:t>
            </w:r>
          </w:p>
        </w:tc>
        <w:tc>
          <w:tcPr>
            <w:tcW w:w="2553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961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27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1984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1417" w:type="dxa"/>
            <w:vAlign w:val="center"/>
          </w:tcPr>
          <w:p w:rsidR="00241BEE" w:rsidRPr="00841945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2553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лгоритм решения иррациональных неравенств (2 типа) 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Гл. 2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0, с. 63-69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2553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2 по теме «Степенные функции»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епенная функция и ее свойства. Иррациональные уравнения и неравенства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-я неделя</w:t>
            </w:r>
          </w:p>
        </w:tc>
      </w:tr>
      <w:tr w:rsidR="00241BEE" w:rsidRPr="00D51A0A" w:rsidTr="00A95127">
        <w:tc>
          <w:tcPr>
            <w:tcW w:w="15451" w:type="dxa"/>
            <w:gridSpan w:val="8"/>
            <w:vAlign w:val="center"/>
          </w:tcPr>
          <w:p w:rsidR="00241BEE" w:rsidRPr="00241BEE" w:rsidRDefault="00241BEE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оказательная функция (8 часов)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казательная функция, ее свойства и график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проблемное изложен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казательная функция: ООФ и МЗФ, характер монотонности, особенности построения графика 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3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1, , с. 72-77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-21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казательные уравнения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типы показательных уравнений и способы их решения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3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2, с. 77-81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-11-я недели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типы показательных неравенств и способы их решения, использование свойства монотонности показательной функции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3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rFonts w:asciiTheme="minorHAnsi" w:hAnsiTheme="minorHAnsi"/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 с. 81-84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-24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истемы показательных уравнений и неравенств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приемы решения систем уравнений и неравенств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3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4, с. 84-87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-я недели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казательные уравнения, неравенства и системы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казательные уравнения, неравенства и системы (обобщающее повторение) 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3, </w:t>
            </w:r>
            <w:r>
              <w:rPr>
                <w:sz w:val="20"/>
                <w:szCs w:val="20"/>
              </w:rPr>
              <w:t>с. 87-89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3 по теме «Показательная функция»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ние свойств показательной функции в решении уравнений, неравенств и систем; графики показательных функций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-я неделя</w:t>
            </w:r>
          </w:p>
        </w:tc>
      </w:tr>
      <w:tr w:rsidR="00415BCC" w:rsidRPr="00D51A0A" w:rsidTr="00A95127">
        <w:tc>
          <w:tcPr>
            <w:tcW w:w="15451" w:type="dxa"/>
            <w:gridSpan w:val="8"/>
            <w:vAlign w:val="center"/>
          </w:tcPr>
          <w:p w:rsidR="00415BCC" w:rsidRPr="00415BCC" w:rsidRDefault="00415BCC" w:rsidP="00241BEE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огарифмическая функция (8 часов)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ы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проблемное обучен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логарифма, вычисления с использованием понятия логарифма. 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5, с.90-93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войства логарифмов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свойства логарифмов, особенности использования формул в прямом и обратном порядке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6, с. 94-96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ие преобразования с использованием десятичного и натурального логарифмов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7, с. 96-100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ая функция, ее свойства и график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проблемное изложен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ая функция как функция, обратная показательной; ООФ. МЗФ, монотонность, особенности построения графика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8, с. 100-105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-32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ДЗ при решении логарифмических уравнений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9, с. 105-109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-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2553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ДЗ при решении логарифмических неравенств, равносильность преобразований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4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0, с. 109-113</w:t>
            </w: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-я неделя</w:t>
            </w:r>
          </w:p>
        </w:tc>
      </w:tr>
      <w:tr w:rsidR="00241BEE" w:rsidRPr="00D51A0A" w:rsidTr="00BA438A">
        <w:tc>
          <w:tcPr>
            <w:tcW w:w="424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</w:t>
            </w:r>
          </w:p>
        </w:tc>
        <w:tc>
          <w:tcPr>
            <w:tcW w:w="2553" w:type="dxa"/>
            <w:vAlign w:val="center"/>
          </w:tcPr>
          <w:p w:rsidR="00241BEE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4 «Логарифмическая функция»</w:t>
            </w:r>
          </w:p>
        </w:tc>
        <w:tc>
          <w:tcPr>
            <w:tcW w:w="1276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241BEE" w:rsidRPr="001375EB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241BEE" w:rsidRPr="001375EB" w:rsidRDefault="00241BEE" w:rsidP="00241B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огарифмические преобразования, логарифмические уравнения и неравенства</w:t>
            </w:r>
          </w:p>
        </w:tc>
        <w:tc>
          <w:tcPr>
            <w:tcW w:w="2127" w:type="dxa"/>
            <w:vAlign w:val="center"/>
          </w:tcPr>
          <w:p w:rsidR="00241BEE" w:rsidRPr="00F740E5" w:rsidRDefault="00241BEE" w:rsidP="00241BE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241BEE" w:rsidRPr="007A17A6" w:rsidRDefault="00241BEE" w:rsidP="00241BE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-я неделя</w:t>
            </w:r>
          </w:p>
        </w:tc>
      </w:tr>
    </w:tbl>
    <w:p w:rsidR="00A95127" w:rsidRDefault="00A95127"/>
    <w:p w:rsidR="00A95127" w:rsidRDefault="00A95127"/>
    <w:tbl>
      <w:tblPr>
        <w:tblW w:w="1545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4"/>
        <w:gridCol w:w="2553"/>
        <w:gridCol w:w="1276"/>
        <w:gridCol w:w="709"/>
        <w:gridCol w:w="4961"/>
        <w:gridCol w:w="2127"/>
        <w:gridCol w:w="1984"/>
        <w:gridCol w:w="1417"/>
      </w:tblGrid>
      <w:tr w:rsidR="00A95127" w:rsidRPr="00D51A0A" w:rsidTr="00BA438A">
        <w:tc>
          <w:tcPr>
            <w:tcW w:w="424" w:type="dxa"/>
            <w:vAlign w:val="center"/>
          </w:tcPr>
          <w:p w:rsidR="00A95127" w:rsidRPr="00266B5A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 w:rsidRPr="00266B5A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553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961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27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1984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1417" w:type="dxa"/>
            <w:vAlign w:val="center"/>
          </w:tcPr>
          <w:p w:rsidR="00A95127" w:rsidRPr="00841945" w:rsidRDefault="00A95127" w:rsidP="00A9512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</w:tr>
      <w:tr w:rsidR="00E76754" w:rsidRPr="00D51A0A" w:rsidTr="004F23EA">
        <w:tc>
          <w:tcPr>
            <w:tcW w:w="15451" w:type="dxa"/>
            <w:gridSpan w:val="8"/>
            <w:vAlign w:val="center"/>
          </w:tcPr>
          <w:p w:rsidR="00E76754" w:rsidRPr="00E76754" w:rsidRDefault="00E76754" w:rsidP="00A9512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ригонометрические формулы</w:t>
            </w:r>
            <w:r w:rsidR="00DA5AFA">
              <w:rPr>
                <w:b/>
                <w:sz w:val="20"/>
                <w:szCs w:val="20"/>
              </w:rPr>
              <w:t xml:space="preserve"> (14 часов)</w:t>
            </w:r>
          </w:p>
        </w:tc>
      </w:tr>
      <w:tr w:rsidR="00DA5AFA" w:rsidRPr="00D51A0A" w:rsidTr="00BA438A">
        <w:tc>
          <w:tcPr>
            <w:tcW w:w="424" w:type="dxa"/>
            <w:vAlign w:val="center"/>
          </w:tcPr>
          <w:p w:rsidR="00DA5AFA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2553" w:type="dxa"/>
            <w:vAlign w:val="center"/>
          </w:tcPr>
          <w:p w:rsidR="00DA5AFA" w:rsidRPr="001375EB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адианная мера угла </w:t>
            </w:r>
          </w:p>
        </w:tc>
        <w:tc>
          <w:tcPr>
            <w:tcW w:w="1276" w:type="dxa"/>
            <w:vAlign w:val="center"/>
          </w:tcPr>
          <w:p w:rsidR="00DA5AFA" w:rsidRPr="001375EB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DA5AFA" w:rsidRPr="001375EB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5AFA" w:rsidRPr="001375EB" w:rsidRDefault="00DA5AFA" w:rsidP="00DA5A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заимосвязь радианной и градусной мер углов, вычисления</w:t>
            </w:r>
          </w:p>
        </w:tc>
        <w:tc>
          <w:tcPr>
            <w:tcW w:w="2127" w:type="dxa"/>
            <w:vAlign w:val="center"/>
          </w:tcPr>
          <w:p w:rsidR="00DA5AFA" w:rsidRPr="00F740E5" w:rsidRDefault="00DA5AFA" w:rsidP="00DA5AF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A5AFA" w:rsidRPr="007A17A6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1, с. 117-121</w:t>
            </w:r>
          </w:p>
        </w:tc>
        <w:tc>
          <w:tcPr>
            <w:tcW w:w="1417" w:type="dxa"/>
            <w:vAlign w:val="center"/>
          </w:tcPr>
          <w:p w:rsidR="00DA5AFA" w:rsidRPr="007A17A6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-я неделя</w:t>
            </w:r>
          </w:p>
        </w:tc>
      </w:tr>
      <w:tr w:rsidR="00DA5AFA" w:rsidRPr="00D51A0A" w:rsidTr="00BA438A">
        <w:tc>
          <w:tcPr>
            <w:tcW w:w="424" w:type="dxa"/>
            <w:vAlign w:val="center"/>
          </w:tcPr>
          <w:p w:rsidR="00DA5AFA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2553" w:type="dxa"/>
            <w:vAlign w:val="center"/>
          </w:tcPr>
          <w:p w:rsidR="00DA5AFA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ворот точки вокруг начала координат</w:t>
            </w:r>
          </w:p>
        </w:tc>
        <w:tc>
          <w:tcPr>
            <w:tcW w:w="1276" w:type="dxa"/>
            <w:vAlign w:val="center"/>
          </w:tcPr>
          <w:p w:rsidR="00DA5AFA" w:rsidRPr="001375EB" w:rsidRDefault="00DA5AFA" w:rsidP="00DA5AFA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DA5AFA" w:rsidRPr="001375EB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5AFA" w:rsidRPr="001375EB" w:rsidRDefault="00DA5AFA" w:rsidP="00DA5A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единичной окружностью: поворот точки</w:t>
            </w:r>
          </w:p>
        </w:tc>
        <w:tc>
          <w:tcPr>
            <w:tcW w:w="2127" w:type="dxa"/>
            <w:vAlign w:val="center"/>
          </w:tcPr>
          <w:p w:rsidR="00DA5AFA" w:rsidRPr="00F740E5" w:rsidRDefault="00DA5AFA" w:rsidP="00DA5AF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DA5AFA" w:rsidRPr="007A17A6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2, с. 121-126</w:t>
            </w:r>
          </w:p>
        </w:tc>
        <w:tc>
          <w:tcPr>
            <w:tcW w:w="1417" w:type="dxa"/>
            <w:vAlign w:val="center"/>
          </w:tcPr>
          <w:p w:rsidR="00DA5AFA" w:rsidRPr="007A17A6" w:rsidRDefault="00DA5AFA" w:rsidP="00DA5AF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-я 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ение синуса, косинуса, тангенса и котангенса</w:t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601737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нятие синуса, косинуса, тангенса и котангенса, табличные углы и тригонометрические значения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3, с. 126-132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-я 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ки синуса, косинуса. тангенса и котангенса</w:t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DA35C2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ение знаков на основе использования определения и тригонометрической окружности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4, с. 132-135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-я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висимость между синусом, косинусом, тангенсом и котангенсом одного угла</w:t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DA35C2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тригонометрические тождества, их доказательство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5, с. 135-138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-я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DA35C2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казательство тригонометрических различных тождеств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6, с. 139-141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-я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инус, косинус, тангенс и котангенс углов </w:t>
            </w:r>
            <w:r>
              <w:rPr>
                <w:sz w:val="20"/>
                <w:szCs w:val="20"/>
              </w:rPr>
              <w:sym w:font="Symbol" w:char="F061"/>
            </w:r>
            <w:r>
              <w:rPr>
                <w:sz w:val="20"/>
                <w:szCs w:val="20"/>
              </w:rPr>
              <w:t xml:space="preserve"> и</w:t>
            </w:r>
            <w:r>
              <w:rPr>
                <w:sz w:val="20"/>
                <w:szCs w:val="20"/>
              </w:rPr>
              <w:noBreakHyphen/>
            </w:r>
            <w:r>
              <w:rPr>
                <w:sz w:val="20"/>
                <w:szCs w:val="20"/>
              </w:rPr>
              <w:sym w:font="Symbol" w:char="F061"/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DA35C2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явление закономерностей при изменении знака угла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7, с. 142-143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-я неделя</w:t>
            </w:r>
          </w:p>
        </w:tc>
      </w:tr>
      <w:tr w:rsidR="00601737" w:rsidRPr="00D51A0A" w:rsidTr="00BA438A">
        <w:tc>
          <w:tcPr>
            <w:tcW w:w="424" w:type="dxa"/>
            <w:vAlign w:val="center"/>
          </w:tcPr>
          <w:p w:rsidR="00601737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</w:tc>
        <w:tc>
          <w:tcPr>
            <w:tcW w:w="2553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ормулы сложения</w:t>
            </w:r>
          </w:p>
        </w:tc>
        <w:tc>
          <w:tcPr>
            <w:tcW w:w="1276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, беседа</w:t>
            </w:r>
          </w:p>
        </w:tc>
        <w:tc>
          <w:tcPr>
            <w:tcW w:w="709" w:type="dxa"/>
            <w:vAlign w:val="center"/>
          </w:tcPr>
          <w:p w:rsidR="00601737" w:rsidRPr="001375EB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601737" w:rsidRPr="001375EB" w:rsidRDefault="00DA35C2" w:rsidP="0060173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вод формул сложения и их применение</w:t>
            </w:r>
          </w:p>
        </w:tc>
        <w:tc>
          <w:tcPr>
            <w:tcW w:w="2127" w:type="dxa"/>
            <w:vAlign w:val="center"/>
          </w:tcPr>
          <w:p w:rsidR="00601737" w:rsidRPr="00F740E5" w:rsidRDefault="00601737" w:rsidP="0060173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8, с. 144-149</w:t>
            </w:r>
          </w:p>
        </w:tc>
        <w:tc>
          <w:tcPr>
            <w:tcW w:w="1417" w:type="dxa"/>
            <w:vAlign w:val="center"/>
          </w:tcPr>
          <w:p w:rsidR="00601737" w:rsidRPr="007A17A6" w:rsidRDefault="00601737" w:rsidP="0060173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</w:t>
            </w:r>
          </w:p>
        </w:tc>
        <w:tc>
          <w:tcPr>
            <w:tcW w:w="2553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инус, косинус, тангенс двойного угла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исковое исследование</w:t>
            </w:r>
          </w:p>
        </w:tc>
        <w:tc>
          <w:tcPr>
            <w:tcW w:w="709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1375EB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вод формул двойных углов и их применение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9, с. 149-151</w:t>
            </w: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</w:t>
            </w:r>
          </w:p>
        </w:tc>
        <w:tc>
          <w:tcPr>
            <w:tcW w:w="2553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инус, косинус, тангенс половинного угла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1375EB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вод формул половинных углов и их применение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0, с. 152-155</w:t>
            </w: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2553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ормулы приведения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1375EB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применения формул приведения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1, с. 156-161</w:t>
            </w: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</w:t>
            </w:r>
          </w:p>
        </w:tc>
        <w:tc>
          <w:tcPr>
            <w:tcW w:w="2553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мма и разность синусов (косинусов)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екция</w:t>
            </w:r>
          </w:p>
        </w:tc>
        <w:tc>
          <w:tcPr>
            <w:tcW w:w="709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1375EB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вод формул суммы и разности синусов (косинусов) и их применение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2, с. 161- 164</w:t>
            </w: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</w:t>
            </w:r>
          </w:p>
        </w:tc>
        <w:tc>
          <w:tcPr>
            <w:tcW w:w="2553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ригонометрические преобразования 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6A6E78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бщающее повторение тригонометрических формул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</w:t>
            </w:r>
          </w:p>
        </w:tc>
        <w:tc>
          <w:tcPr>
            <w:tcW w:w="1984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5, </w:t>
            </w:r>
            <w:r>
              <w:rPr>
                <w:sz w:val="20"/>
                <w:szCs w:val="20"/>
              </w:rPr>
              <w:t>с. 166- 167</w:t>
            </w: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-я неделя</w:t>
            </w:r>
          </w:p>
        </w:tc>
      </w:tr>
      <w:tr w:rsidR="00DA35C2" w:rsidRPr="00D51A0A" w:rsidTr="00BA438A">
        <w:tc>
          <w:tcPr>
            <w:tcW w:w="424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</w:tc>
        <w:tc>
          <w:tcPr>
            <w:tcW w:w="2553" w:type="dxa"/>
            <w:vAlign w:val="center"/>
          </w:tcPr>
          <w:p w:rsidR="00DA35C2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5 по теме «Тригонометрические формулы»</w:t>
            </w:r>
          </w:p>
        </w:tc>
        <w:tc>
          <w:tcPr>
            <w:tcW w:w="1276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DA35C2" w:rsidRPr="001375EB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DA35C2" w:rsidRPr="001375EB" w:rsidRDefault="00DA35C2" w:rsidP="00DA35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ние различных тригонометрических формул при преобразовании выражений</w:t>
            </w:r>
          </w:p>
        </w:tc>
        <w:tc>
          <w:tcPr>
            <w:tcW w:w="2127" w:type="dxa"/>
            <w:vAlign w:val="center"/>
          </w:tcPr>
          <w:p w:rsidR="00DA35C2" w:rsidRPr="00F740E5" w:rsidRDefault="00DA35C2" w:rsidP="00DA35C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DA35C2" w:rsidRDefault="00DA35C2" w:rsidP="00DA35C2">
            <w:pPr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DA35C2" w:rsidRPr="007A17A6" w:rsidRDefault="00DA35C2" w:rsidP="00DA35C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-я неделя</w:t>
            </w:r>
          </w:p>
        </w:tc>
      </w:tr>
      <w:tr w:rsidR="00DA5AFA" w:rsidRPr="00D51A0A" w:rsidTr="002D62C2">
        <w:tc>
          <w:tcPr>
            <w:tcW w:w="15451" w:type="dxa"/>
            <w:gridSpan w:val="8"/>
            <w:vAlign w:val="center"/>
          </w:tcPr>
          <w:p w:rsidR="00DA5AFA" w:rsidRPr="00DA5AFA" w:rsidRDefault="00DA5AFA" w:rsidP="00DA35C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ригонометрические уравнения (10 часов)</w:t>
            </w:r>
          </w:p>
        </w:tc>
      </w:tr>
      <w:tr w:rsidR="00E05F78" w:rsidRPr="00D51A0A" w:rsidTr="00BA438A">
        <w:tc>
          <w:tcPr>
            <w:tcW w:w="424" w:type="dxa"/>
            <w:vAlign w:val="center"/>
          </w:tcPr>
          <w:p w:rsidR="00E05F78" w:rsidRDefault="00E05F78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  <w:r w:rsidR="00FC797B">
              <w:rPr>
                <w:sz w:val="20"/>
                <w:szCs w:val="20"/>
              </w:rPr>
              <w:t>-50</w:t>
            </w:r>
          </w:p>
        </w:tc>
        <w:tc>
          <w:tcPr>
            <w:tcW w:w="2553" w:type="dxa"/>
            <w:vAlign w:val="center"/>
          </w:tcPr>
          <w:p w:rsidR="00E05F78" w:rsidRPr="00740E0B" w:rsidRDefault="00E05F78" w:rsidP="00E05F78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Уравнение </w:t>
            </w:r>
            <w:r w:rsidRPr="00740E0B">
              <w:rPr>
                <w:position w:val="-6"/>
                <w:sz w:val="20"/>
                <w:szCs w:val="20"/>
              </w:rPr>
              <w:object w:dxaOrig="8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1.25pt" o:ole="">
                  <v:imagedata r:id="rId6" o:title=""/>
                </v:shape>
                <o:OLEObject Type="Embed" ProgID="Equation.DSMT4" ShapeID="_x0000_i1025" DrawAspect="Content" ObjectID="_1542109953" r:id="rId7"/>
              </w:object>
            </w:r>
          </w:p>
        </w:tc>
        <w:tc>
          <w:tcPr>
            <w:tcW w:w="1276" w:type="dxa"/>
            <w:vAlign w:val="center"/>
          </w:tcPr>
          <w:p w:rsidR="00E05F78" w:rsidRPr="001375EB" w:rsidRDefault="00E05F78" w:rsidP="00E05F7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E05F78" w:rsidRDefault="00E460A5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E05F78" w:rsidRPr="006A6E78" w:rsidRDefault="00E05F78" w:rsidP="00E05F7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ние тригонометрической окружности при решении тригонометрических уравнений с косинусом</w:t>
            </w:r>
          </w:p>
        </w:tc>
        <w:tc>
          <w:tcPr>
            <w:tcW w:w="2127" w:type="dxa"/>
            <w:vAlign w:val="center"/>
          </w:tcPr>
          <w:p w:rsidR="00E05F78" w:rsidRPr="00F740E5" w:rsidRDefault="00E05F78" w:rsidP="00E05F7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E05F78" w:rsidRPr="007A17A6" w:rsidRDefault="00E05F78" w:rsidP="00E05F78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6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3, с. 168- 173</w:t>
            </w:r>
          </w:p>
        </w:tc>
        <w:tc>
          <w:tcPr>
            <w:tcW w:w="1417" w:type="dxa"/>
            <w:vAlign w:val="center"/>
          </w:tcPr>
          <w:p w:rsidR="00E05F78" w:rsidRPr="007A17A6" w:rsidRDefault="00E05F78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-я неделя</w:t>
            </w:r>
          </w:p>
        </w:tc>
      </w:tr>
      <w:tr w:rsidR="00E05F78" w:rsidRPr="00D51A0A" w:rsidTr="00BA438A">
        <w:tc>
          <w:tcPr>
            <w:tcW w:w="424" w:type="dxa"/>
            <w:vAlign w:val="center"/>
          </w:tcPr>
          <w:p w:rsidR="00E05F78" w:rsidRDefault="00FC797B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-52</w:t>
            </w:r>
          </w:p>
        </w:tc>
        <w:tc>
          <w:tcPr>
            <w:tcW w:w="2553" w:type="dxa"/>
            <w:vAlign w:val="center"/>
          </w:tcPr>
          <w:p w:rsidR="00E05F78" w:rsidRPr="00740E0B" w:rsidRDefault="00E05F78" w:rsidP="00E05F78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Уравнение </w:t>
            </w:r>
            <w:r w:rsidRPr="00740E0B">
              <w:rPr>
                <w:position w:val="-6"/>
                <w:sz w:val="20"/>
                <w:szCs w:val="20"/>
              </w:rPr>
              <w:object w:dxaOrig="800" w:dyaOrig="260" w14:anchorId="423AA50D">
                <v:shape id="_x0000_i1026" type="#_x0000_t75" style="width:39.75pt;height:12.75pt" o:ole="">
                  <v:imagedata r:id="rId8" o:title=""/>
                </v:shape>
                <o:OLEObject Type="Embed" ProgID="Equation.DSMT4" ShapeID="_x0000_i1026" DrawAspect="Content" ObjectID="_1542109954" r:id="rId9"/>
              </w:object>
            </w:r>
          </w:p>
        </w:tc>
        <w:tc>
          <w:tcPr>
            <w:tcW w:w="1276" w:type="dxa"/>
            <w:vAlign w:val="center"/>
          </w:tcPr>
          <w:p w:rsidR="00E05F78" w:rsidRPr="001375EB" w:rsidRDefault="00E05F78" w:rsidP="00E05F7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E05F78" w:rsidRDefault="00E460A5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E05F78" w:rsidRPr="006A6E78" w:rsidRDefault="00E05F78" w:rsidP="00E05F7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ние тригонометрической окружности при решении тригонометрических уравнений с синусом</w:t>
            </w:r>
          </w:p>
        </w:tc>
        <w:tc>
          <w:tcPr>
            <w:tcW w:w="2127" w:type="dxa"/>
            <w:vAlign w:val="center"/>
          </w:tcPr>
          <w:p w:rsidR="00E05F78" w:rsidRPr="00F740E5" w:rsidRDefault="00E05F78" w:rsidP="00E05F7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E05F78" w:rsidRPr="007A17A6" w:rsidRDefault="00E05F78" w:rsidP="00E05F78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6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, с. 173- 179</w:t>
            </w:r>
          </w:p>
        </w:tc>
        <w:tc>
          <w:tcPr>
            <w:tcW w:w="1417" w:type="dxa"/>
            <w:vAlign w:val="center"/>
          </w:tcPr>
          <w:p w:rsidR="00E05F78" w:rsidRPr="007A17A6" w:rsidRDefault="00E05F78" w:rsidP="00E05F7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5F4745">
              <w:rPr>
                <w:sz w:val="20"/>
                <w:szCs w:val="20"/>
              </w:rPr>
              <w:t>6</w:t>
            </w:r>
            <w:r>
              <w:rPr>
                <w:sz w:val="20"/>
                <w:szCs w:val="20"/>
              </w:rPr>
              <w:t>-я неделя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Pr="00266B5A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 w:rsidRPr="00266B5A">
              <w:rPr>
                <w:b/>
                <w:sz w:val="20"/>
                <w:szCs w:val="20"/>
              </w:rPr>
              <w:lastRenderedPageBreak/>
              <w:t>1</w:t>
            </w:r>
          </w:p>
        </w:tc>
        <w:tc>
          <w:tcPr>
            <w:tcW w:w="2553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961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 w:rsidRPr="0084194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27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1984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1417" w:type="dxa"/>
            <w:vAlign w:val="center"/>
          </w:tcPr>
          <w:p w:rsidR="00156AD4" w:rsidRPr="00841945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</w:t>
            </w:r>
          </w:p>
        </w:tc>
        <w:tc>
          <w:tcPr>
            <w:tcW w:w="2553" w:type="dxa"/>
            <w:vAlign w:val="center"/>
          </w:tcPr>
          <w:p w:rsidR="00156AD4" w:rsidRPr="00740E0B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равнения </w:t>
            </w:r>
            <w:r w:rsidRPr="00740E0B">
              <w:rPr>
                <w:position w:val="-10"/>
                <w:sz w:val="20"/>
                <w:szCs w:val="20"/>
              </w:rPr>
              <w:object w:dxaOrig="680" w:dyaOrig="279" w14:anchorId="6C41F64E">
                <v:shape id="_x0000_i1027" type="#_x0000_t75" style="width:33.75pt;height:14.25pt" o:ole="">
                  <v:imagedata r:id="rId10" o:title=""/>
                </v:shape>
                <o:OLEObject Type="Embed" ProgID="Equation.DSMT4" ShapeID="_x0000_i1027" DrawAspect="Content" ObjectID="_1542109955" r:id="rId11"/>
              </w:objec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</w:rPr>
              <w:t xml:space="preserve">и </w:t>
            </w:r>
            <w:r w:rsidRPr="00740E0B">
              <w:rPr>
                <w:position w:val="-10"/>
                <w:sz w:val="20"/>
                <w:szCs w:val="20"/>
              </w:rPr>
              <w:object w:dxaOrig="780" w:dyaOrig="279">
                <v:shape id="_x0000_i1028" type="#_x0000_t75" style="width:39pt;height:14.25pt" o:ole="">
                  <v:imagedata r:id="rId12" o:title=""/>
                </v:shape>
                <o:OLEObject Type="Embed" ProgID="Equation.DSMT4" ShapeID="_x0000_i1028" DrawAspect="Content" ObjectID="_1542109956" r:id="rId13"/>
              </w:objec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156AD4" w:rsidRPr="006A6E78" w:rsidRDefault="00156AD4" w:rsidP="00156AD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ние тригонометрической окружности при решении тригонометрических уравнений с тангенсом и котангенсом</w:t>
            </w: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6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5, с. 179- 184</w:t>
            </w: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-я неделя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-55</w:t>
            </w:r>
          </w:p>
        </w:tc>
        <w:tc>
          <w:tcPr>
            <w:tcW w:w="2553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156AD4" w:rsidRPr="006A6E78" w:rsidRDefault="00156AD4" w:rsidP="00156AD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ые типы тригонометрических уравнений и способы их решений: простейшие уравнения. сведение к квадратному, разложение на множители, однородные уравнения.</w:t>
            </w: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6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6, с. 184- 193</w:t>
            </w: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-28-я недели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6-57</w:t>
            </w:r>
          </w:p>
        </w:tc>
        <w:tc>
          <w:tcPr>
            <w:tcW w:w="2553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стейшие тригонометрические неравенства</w: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Align w:val="center"/>
          </w:tcPr>
          <w:p w:rsidR="00156AD4" w:rsidRPr="006A6E78" w:rsidRDefault="00156AD4" w:rsidP="00156AD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неравенств с помощью тригонометрической окружности.</w:t>
            </w: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самостоятельная работа</w:t>
            </w:r>
          </w:p>
        </w:tc>
        <w:tc>
          <w:tcPr>
            <w:tcW w:w="1984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Гл. 6, </w:t>
            </w:r>
            <w:r>
              <w:rPr>
                <w:rFonts w:ascii="Baskerville Old Face" w:hAnsi="Baskerville Old Face"/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37, с. 194- 196</w:t>
            </w: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-29-я недели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8</w:t>
            </w:r>
          </w:p>
        </w:tc>
        <w:tc>
          <w:tcPr>
            <w:tcW w:w="2553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6 по теме «Тригонометрические уравнения»</w: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961" w:type="dxa"/>
            <w:vAlign w:val="center"/>
          </w:tcPr>
          <w:p w:rsidR="00156AD4" w:rsidRPr="006A6E78" w:rsidRDefault="00156AD4" w:rsidP="00156AD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ригонометрические преобразования, уравнения и неравенства</w:t>
            </w: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нтрольная работа</w:t>
            </w:r>
          </w:p>
        </w:tc>
        <w:tc>
          <w:tcPr>
            <w:tcW w:w="1984" w:type="dxa"/>
            <w:vAlign w:val="center"/>
          </w:tcPr>
          <w:p w:rsidR="00156AD4" w:rsidRDefault="00156AD4" w:rsidP="00156AD4">
            <w:pPr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-я неделя</w:t>
            </w:r>
          </w:p>
        </w:tc>
      </w:tr>
      <w:tr w:rsidR="00156AD4" w:rsidRPr="00D51A0A" w:rsidTr="007C33E0">
        <w:tc>
          <w:tcPr>
            <w:tcW w:w="15451" w:type="dxa"/>
            <w:gridSpan w:val="8"/>
            <w:vAlign w:val="center"/>
          </w:tcPr>
          <w:p w:rsidR="00156AD4" w:rsidRPr="00DA5AFA" w:rsidRDefault="00156AD4" w:rsidP="00156AD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вое повторение (10 часов)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-66</w:t>
            </w:r>
          </w:p>
        </w:tc>
        <w:tc>
          <w:tcPr>
            <w:tcW w:w="2553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актич</w:t>
            </w:r>
            <w:proofErr w:type="spellEnd"/>
            <w:r>
              <w:rPr>
                <w:sz w:val="20"/>
                <w:szCs w:val="20"/>
              </w:rPr>
              <w:t>. занятие</w:t>
            </w:r>
          </w:p>
        </w:tc>
        <w:tc>
          <w:tcPr>
            <w:tcW w:w="709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4961" w:type="dxa"/>
            <w:vMerge w:val="restart"/>
            <w:vAlign w:val="center"/>
          </w:tcPr>
          <w:p w:rsidR="00156AD4" w:rsidRPr="001375EB" w:rsidRDefault="00156AD4" w:rsidP="00156AD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личные функции и их свойства, преобразования выражений и уравнения разных типов</w:t>
            </w: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седа, устный опрос, тестирование</w:t>
            </w:r>
          </w:p>
        </w:tc>
        <w:tc>
          <w:tcPr>
            <w:tcW w:w="1984" w:type="dxa"/>
            <w:vAlign w:val="center"/>
          </w:tcPr>
          <w:p w:rsidR="00156AD4" w:rsidRDefault="00156AD4" w:rsidP="00156AD4">
            <w:pPr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Раздаточный материал</w:t>
            </w: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-34-я недели</w:t>
            </w:r>
          </w:p>
        </w:tc>
      </w:tr>
      <w:tr w:rsidR="00156AD4" w:rsidRPr="00D51A0A" w:rsidTr="00BA438A">
        <w:tc>
          <w:tcPr>
            <w:tcW w:w="424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7-68</w:t>
            </w:r>
          </w:p>
        </w:tc>
        <w:tc>
          <w:tcPr>
            <w:tcW w:w="2553" w:type="dxa"/>
            <w:vAlign w:val="center"/>
          </w:tcPr>
          <w:p w:rsidR="00156AD4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276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стирование</w:t>
            </w:r>
          </w:p>
        </w:tc>
        <w:tc>
          <w:tcPr>
            <w:tcW w:w="709" w:type="dxa"/>
            <w:vAlign w:val="center"/>
          </w:tcPr>
          <w:p w:rsidR="00156AD4" w:rsidRPr="001375EB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4961" w:type="dxa"/>
            <w:vMerge/>
            <w:vAlign w:val="center"/>
          </w:tcPr>
          <w:p w:rsidR="00156AD4" w:rsidRPr="001375EB" w:rsidRDefault="00156AD4" w:rsidP="00156AD4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  <w:vAlign w:val="center"/>
          </w:tcPr>
          <w:p w:rsidR="00156AD4" w:rsidRPr="00F740E5" w:rsidRDefault="00156AD4" w:rsidP="00156AD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ест (формат ЕГЭ)</w:t>
            </w:r>
          </w:p>
        </w:tc>
        <w:tc>
          <w:tcPr>
            <w:tcW w:w="1984" w:type="dxa"/>
            <w:vAlign w:val="center"/>
          </w:tcPr>
          <w:p w:rsidR="00156AD4" w:rsidRDefault="00156AD4" w:rsidP="00156AD4">
            <w:pPr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156AD4" w:rsidRPr="007A17A6" w:rsidRDefault="00156AD4" w:rsidP="00156AD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-я неделя</w:t>
            </w:r>
          </w:p>
        </w:tc>
      </w:tr>
    </w:tbl>
    <w:p w:rsidR="005C7E81" w:rsidRDefault="005C7E81"/>
    <w:sectPr w:rsidR="005C7E81" w:rsidSect="00725427">
      <w:pgSz w:w="16838" w:h="11906" w:orient="landscape"/>
      <w:pgMar w:top="426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427"/>
    <w:rsid w:val="00013370"/>
    <w:rsid w:val="00056976"/>
    <w:rsid w:val="0007026C"/>
    <w:rsid w:val="000A228E"/>
    <w:rsid w:val="000A3267"/>
    <w:rsid w:val="000A662D"/>
    <w:rsid w:val="000E42BF"/>
    <w:rsid w:val="00143ED4"/>
    <w:rsid w:val="00151011"/>
    <w:rsid w:val="00156AD4"/>
    <w:rsid w:val="001822D2"/>
    <w:rsid w:val="001C00C0"/>
    <w:rsid w:val="001D01F9"/>
    <w:rsid w:val="001D2BAB"/>
    <w:rsid w:val="002067B4"/>
    <w:rsid w:val="00220C37"/>
    <w:rsid w:val="00231D53"/>
    <w:rsid w:val="00240F1C"/>
    <w:rsid w:val="00241BEE"/>
    <w:rsid w:val="00256986"/>
    <w:rsid w:val="00266B5A"/>
    <w:rsid w:val="002910A2"/>
    <w:rsid w:val="002A726D"/>
    <w:rsid w:val="003274E7"/>
    <w:rsid w:val="00342FE1"/>
    <w:rsid w:val="00365008"/>
    <w:rsid w:val="003B1211"/>
    <w:rsid w:val="003B779E"/>
    <w:rsid w:val="003C5492"/>
    <w:rsid w:val="003E2D1F"/>
    <w:rsid w:val="004138AC"/>
    <w:rsid w:val="00415BCC"/>
    <w:rsid w:val="00417C3C"/>
    <w:rsid w:val="00430E8C"/>
    <w:rsid w:val="00463DDD"/>
    <w:rsid w:val="004D7A60"/>
    <w:rsid w:val="005429BF"/>
    <w:rsid w:val="00576C73"/>
    <w:rsid w:val="005A242D"/>
    <w:rsid w:val="005C7E81"/>
    <w:rsid w:val="005D546A"/>
    <w:rsid w:val="005F4745"/>
    <w:rsid w:val="00601737"/>
    <w:rsid w:val="00614B50"/>
    <w:rsid w:val="00621C18"/>
    <w:rsid w:val="00621FBD"/>
    <w:rsid w:val="00625772"/>
    <w:rsid w:val="00634751"/>
    <w:rsid w:val="00646ACC"/>
    <w:rsid w:val="00695A98"/>
    <w:rsid w:val="006A6E78"/>
    <w:rsid w:val="006E6A1D"/>
    <w:rsid w:val="00725427"/>
    <w:rsid w:val="00740E0B"/>
    <w:rsid w:val="00741BDE"/>
    <w:rsid w:val="00761833"/>
    <w:rsid w:val="00771E7A"/>
    <w:rsid w:val="007A23AE"/>
    <w:rsid w:val="007E056C"/>
    <w:rsid w:val="007F27F3"/>
    <w:rsid w:val="008363FE"/>
    <w:rsid w:val="00841945"/>
    <w:rsid w:val="00876388"/>
    <w:rsid w:val="008811C5"/>
    <w:rsid w:val="008A7F1B"/>
    <w:rsid w:val="00930995"/>
    <w:rsid w:val="00953E01"/>
    <w:rsid w:val="00963F05"/>
    <w:rsid w:val="009B6E64"/>
    <w:rsid w:val="00A064FC"/>
    <w:rsid w:val="00A112F4"/>
    <w:rsid w:val="00A33D01"/>
    <w:rsid w:val="00A46E96"/>
    <w:rsid w:val="00A95127"/>
    <w:rsid w:val="00AA7FC2"/>
    <w:rsid w:val="00AE613B"/>
    <w:rsid w:val="00AF29A7"/>
    <w:rsid w:val="00AF5452"/>
    <w:rsid w:val="00B75954"/>
    <w:rsid w:val="00BA2064"/>
    <w:rsid w:val="00BA438A"/>
    <w:rsid w:val="00BD0A4B"/>
    <w:rsid w:val="00BE57EB"/>
    <w:rsid w:val="00BF16F5"/>
    <w:rsid w:val="00C22E6E"/>
    <w:rsid w:val="00C24FE9"/>
    <w:rsid w:val="00C715EA"/>
    <w:rsid w:val="00C872E2"/>
    <w:rsid w:val="00CC51BE"/>
    <w:rsid w:val="00D26F5F"/>
    <w:rsid w:val="00D27B1F"/>
    <w:rsid w:val="00D54399"/>
    <w:rsid w:val="00D55DA5"/>
    <w:rsid w:val="00DA35C2"/>
    <w:rsid w:val="00DA5AFA"/>
    <w:rsid w:val="00DB4AF1"/>
    <w:rsid w:val="00DC5AF1"/>
    <w:rsid w:val="00E05F78"/>
    <w:rsid w:val="00E27171"/>
    <w:rsid w:val="00E33738"/>
    <w:rsid w:val="00E37CB9"/>
    <w:rsid w:val="00E42A57"/>
    <w:rsid w:val="00E44F2E"/>
    <w:rsid w:val="00E460A5"/>
    <w:rsid w:val="00E65C84"/>
    <w:rsid w:val="00E76754"/>
    <w:rsid w:val="00E9133C"/>
    <w:rsid w:val="00E92791"/>
    <w:rsid w:val="00E95F55"/>
    <w:rsid w:val="00EA01F8"/>
    <w:rsid w:val="00EB0AAA"/>
    <w:rsid w:val="00EF7817"/>
    <w:rsid w:val="00F23340"/>
    <w:rsid w:val="00F60C0E"/>
    <w:rsid w:val="00F84478"/>
    <w:rsid w:val="00F9216F"/>
    <w:rsid w:val="00FA5540"/>
    <w:rsid w:val="00FC7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54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54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2F64E7-4E01-4D72-BB62-742BBD767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28</Words>
  <Characters>871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0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Гладкая Марина Викторовна</cp:lastModifiedBy>
  <cp:revision>2</cp:revision>
  <dcterms:created xsi:type="dcterms:W3CDTF">2016-12-01T12:06:00Z</dcterms:created>
  <dcterms:modified xsi:type="dcterms:W3CDTF">2016-12-01T12:06:00Z</dcterms:modified>
</cp:coreProperties>
</file>